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057F3" w:rsidRDefault="00510505" w:rsidP="007A0E52">
      <w:pPr>
        <w:rPr>
          <w:b/>
        </w:rPr>
      </w:pPr>
      <w:r>
        <w:t>Math 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</w:t>
      </w:r>
      <w:r w:rsidR="00E25D8B">
        <w:t>e ____________________________</w:t>
      </w:r>
      <w:r w:rsidR="00E25D8B">
        <w:br/>
      </w:r>
      <w:r w:rsidR="003B5E94">
        <w:t>2-1</w:t>
      </w:r>
      <w:r w:rsidR="00E84636">
        <w:t xml:space="preserve"> </w:t>
      </w:r>
      <w:r w:rsidR="00B16F4C">
        <w:t>Learn Check</w:t>
      </w:r>
      <w:r w:rsidR="007A0E52">
        <w:tab/>
      </w:r>
      <w:r w:rsidR="007A0E52">
        <w:tab/>
      </w:r>
      <w:r w:rsidR="007A0E52">
        <w:tab/>
      </w:r>
      <w:r w:rsidR="00B16F4C">
        <w:tab/>
      </w:r>
      <w:r w:rsidR="00B16F4C">
        <w:tab/>
      </w:r>
      <w:r w:rsidR="00B16F4C">
        <w:tab/>
      </w:r>
      <w:r w:rsidR="007A0E52">
        <w:tab/>
      </w:r>
      <w:r w:rsidR="007A0E52" w:rsidRPr="007A0E52">
        <w:rPr>
          <w:b/>
        </w:rPr>
        <w:t>NO CALCULATOR!!!!</w:t>
      </w:r>
    </w:p>
    <w:p w:rsidR="00B16F4C" w:rsidRDefault="00B16F4C" w:rsidP="00B16F4C">
      <w:pPr>
        <w:rPr>
          <w:b/>
        </w:rPr>
      </w:pPr>
    </w:p>
    <w:p w:rsidR="00B16F4C" w:rsidRDefault="00B16F4C" w:rsidP="00B16F4C">
      <w:pPr>
        <w:rPr>
          <w:b/>
        </w:rPr>
      </w:pPr>
    </w:p>
    <w:p w:rsidR="00B16F4C" w:rsidRDefault="00B16F4C" w:rsidP="00B16F4C">
      <w:pPr>
        <w:pStyle w:val="ListParagraph"/>
        <w:numPr>
          <w:ilvl w:val="0"/>
          <w:numId w:val="12"/>
        </w:numPr>
      </w:pPr>
      <w:r>
        <w:t>Identify the center and find the exact area and circumference for the circle with the equation</w:t>
      </w:r>
    </w:p>
    <w:p w:rsidR="00C806B7" w:rsidRDefault="00B16F4C" w:rsidP="00B16F4C">
      <w:pPr>
        <w:ind w:left="720"/>
      </w:pPr>
      <w:r>
        <w:t xml:space="preserve"> </w:t>
      </w:r>
      <w:r w:rsidRPr="00B16F4C">
        <w:rPr>
          <w:position w:val="-10"/>
        </w:rPr>
        <w:object w:dxaOrig="1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91pt;height:18.35pt" o:ole="">
            <v:imagedata r:id="rId6" o:title=""/>
          </v:shape>
          <o:OLEObject Type="Embed" ProgID="Equation.DSMT4" ShapeID="_x0000_i1043" DrawAspect="Content" ObjectID="_1537043150" r:id="rId7"/>
        </w:object>
      </w:r>
    </w:p>
    <w:p w:rsidR="00B16F4C" w:rsidRDefault="00B16F4C" w:rsidP="00B16F4C">
      <w:pPr>
        <w:ind w:left="720"/>
      </w:pPr>
    </w:p>
    <w:p w:rsidR="00B16F4C" w:rsidRDefault="00B16F4C" w:rsidP="00B16F4C">
      <w:pPr>
        <w:ind w:left="720"/>
      </w:pPr>
    </w:p>
    <w:p w:rsidR="00B16F4C" w:rsidRDefault="00B16F4C" w:rsidP="00B16F4C">
      <w:pPr>
        <w:ind w:left="720"/>
      </w:pPr>
    </w:p>
    <w:p w:rsidR="00B16F4C" w:rsidRDefault="00B16F4C" w:rsidP="00B16F4C">
      <w:pPr>
        <w:ind w:left="720"/>
      </w:pPr>
    </w:p>
    <w:p w:rsidR="00B16F4C" w:rsidRDefault="00B16F4C" w:rsidP="00B16F4C">
      <w:pPr>
        <w:ind w:left="720"/>
      </w:pPr>
    </w:p>
    <w:p w:rsidR="00B16F4C" w:rsidRDefault="00B16F4C" w:rsidP="00B16F4C">
      <w:pPr>
        <w:ind w:left="720"/>
      </w:pPr>
    </w:p>
    <w:p w:rsidR="00B16F4C" w:rsidRDefault="00B16F4C" w:rsidP="00B16F4C">
      <w:pPr>
        <w:ind w:left="720"/>
      </w:pPr>
    </w:p>
    <w:p w:rsidR="00B16F4C" w:rsidRDefault="00B16F4C" w:rsidP="00B16F4C">
      <w:pPr>
        <w:ind w:left="720"/>
      </w:pPr>
    </w:p>
    <w:p w:rsidR="00B16F4C" w:rsidRDefault="00B16F4C" w:rsidP="00B16F4C">
      <w:pPr>
        <w:ind w:left="720"/>
      </w:pPr>
    </w:p>
    <w:p w:rsidR="00B16F4C" w:rsidRDefault="00B16F4C" w:rsidP="00B16F4C">
      <w:pPr>
        <w:ind w:left="720"/>
      </w:pPr>
    </w:p>
    <w:p w:rsidR="00B16F4C" w:rsidRDefault="00B16F4C" w:rsidP="00B16F4C">
      <w:pPr>
        <w:ind w:left="720"/>
      </w:pPr>
    </w:p>
    <w:p w:rsidR="00B16F4C" w:rsidRDefault="00B16F4C" w:rsidP="00B16F4C">
      <w:pPr>
        <w:ind w:left="720"/>
      </w:pPr>
      <w:r>
        <w:t>Center: ____________</w:t>
      </w:r>
      <w:r>
        <w:tab/>
        <w:t>Area: ____________</w:t>
      </w:r>
      <w:r>
        <w:tab/>
      </w:r>
      <w:r>
        <w:tab/>
        <w:t>Circumference: ____________</w:t>
      </w:r>
    </w:p>
    <w:p w:rsidR="00B16F4C" w:rsidRDefault="00B16F4C" w:rsidP="00B16F4C">
      <w:pPr>
        <w:ind w:left="720"/>
      </w:pPr>
    </w:p>
    <w:p w:rsidR="00B16F4C" w:rsidRDefault="00B16F4C" w:rsidP="00B16F4C">
      <w:pPr>
        <w:ind w:left="720"/>
      </w:pPr>
    </w:p>
    <w:p w:rsidR="00B16F4C" w:rsidRDefault="00B16F4C" w:rsidP="00B16F4C">
      <w:pPr>
        <w:ind w:left="720"/>
      </w:pPr>
    </w:p>
    <w:p w:rsidR="00B16F4C" w:rsidRDefault="00B16F4C" w:rsidP="00B16F4C">
      <w:pPr>
        <w:ind w:left="720"/>
      </w:pPr>
    </w:p>
    <w:p w:rsidR="00B16F4C" w:rsidRDefault="00B16F4C" w:rsidP="00B16F4C">
      <w:pPr>
        <w:ind w:left="720"/>
      </w:pPr>
    </w:p>
    <w:p w:rsidR="00B16F4C" w:rsidRDefault="00B16F4C" w:rsidP="00B16F4C">
      <w:pPr>
        <w:pStyle w:val="ListParagraph"/>
        <w:numPr>
          <w:ilvl w:val="0"/>
          <w:numId w:val="12"/>
        </w:numPr>
      </w:pPr>
      <w:r>
        <w:t xml:space="preserve">Find the center and the radius of the circle with the following equation </w:t>
      </w:r>
      <w:r w:rsidRPr="00B16F4C">
        <w:rPr>
          <w:position w:val="-10"/>
        </w:rPr>
        <w:object w:dxaOrig="2480" w:dyaOrig="360">
          <v:shape id="_x0000_i1047" type="#_x0000_t75" style="width:124.3pt;height:18.35pt" o:ole="">
            <v:imagedata r:id="rId8" o:title=""/>
          </v:shape>
          <o:OLEObject Type="Embed" ProgID="Equation.DSMT4" ShapeID="_x0000_i1047" DrawAspect="Content" ObjectID="_1537043151" r:id="rId9"/>
        </w:object>
      </w:r>
    </w:p>
    <w:p w:rsidR="00B16F4C" w:rsidRDefault="00B16F4C" w:rsidP="00B16F4C"/>
    <w:p w:rsidR="00B16F4C" w:rsidRDefault="00B16F4C" w:rsidP="00B16F4C"/>
    <w:p w:rsidR="00B16F4C" w:rsidRDefault="00B16F4C" w:rsidP="00B16F4C"/>
    <w:p w:rsidR="00B16F4C" w:rsidRDefault="00B16F4C" w:rsidP="00B16F4C"/>
    <w:p w:rsidR="00B16F4C" w:rsidRDefault="00B16F4C" w:rsidP="00B16F4C"/>
    <w:p w:rsidR="00B16F4C" w:rsidRDefault="00B16F4C" w:rsidP="00B16F4C"/>
    <w:p w:rsidR="00B16F4C" w:rsidRDefault="00B16F4C" w:rsidP="00B16F4C"/>
    <w:p w:rsidR="00B16F4C" w:rsidRDefault="00B16F4C" w:rsidP="00B16F4C"/>
    <w:p w:rsidR="00B16F4C" w:rsidRDefault="00B16F4C" w:rsidP="00B16F4C"/>
    <w:p w:rsidR="00B16F4C" w:rsidRDefault="00B16F4C" w:rsidP="00B16F4C">
      <w:bookmarkStart w:id="0" w:name="_GoBack"/>
      <w:bookmarkEnd w:id="0"/>
    </w:p>
    <w:p w:rsidR="00B16F4C" w:rsidRDefault="00B16F4C" w:rsidP="00B16F4C"/>
    <w:p w:rsidR="00B16F4C" w:rsidRDefault="00B16F4C" w:rsidP="00B16F4C"/>
    <w:p w:rsidR="00B16F4C" w:rsidRDefault="00B16F4C" w:rsidP="00B16F4C"/>
    <w:p w:rsidR="00B16F4C" w:rsidRDefault="00B16F4C" w:rsidP="00B16F4C"/>
    <w:p w:rsidR="00B16F4C" w:rsidRDefault="00B16F4C" w:rsidP="00B16F4C"/>
    <w:p w:rsidR="00B16F4C" w:rsidRDefault="00B16F4C" w:rsidP="00B16F4C"/>
    <w:p w:rsidR="00B16F4C" w:rsidRDefault="00B16F4C" w:rsidP="00B16F4C"/>
    <w:p w:rsidR="00B16F4C" w:rsidRDefault="00B16F4C" w:rsidP="00B16F4C"/>
    <w:p w:rsidR="00B16F4C" w:rsidRDefault="00B16F4C" w:rsidP="00B16F4C"/>
    <w:p w:rsidR="00B16F4C" w:rsidRDefault="00B16F4C" w:rsidP="00B16F4C"/>
    <w:p w:rsidR="00B16F4C" w:rsidRDefault="00B16F4C" w:rsidP="00B16F4C">
      <w:pPr>
        <w:ind w:left="720"/>
      </w:pPr>
    </w:p>
    <w:p w:rsidR="00B16F4C" w:rsidRDefault="00B16F4C" w:rsidP="00B16F4C">
      <w:pPr>
        <w:ind w:left="720"/>
      </w:pPr>
    </w:p>
    <w:p w:rsidR="00C806B7" w:rsidRPr="007A0E52" w:rsidRDefault="00C806B7" w:rsidP="00C806B7">
      <w:pPr>
        <w:ind w:left="720"/>
      </w:pPr>
    </w:p>
    <w:sectPr w:rsidR="00C806B7" w:rsidRPr="007A0E52" w:rsidSect="007A0E52">
      <w:pgSz w:w="12240" w:h="15840"/>
      <w:pgMar w:top="720" w:right="630" w:bottom="720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573945"/>
    <w:multiLevelType w:val="hybridMultilevel"/>
    <w:tmpl w:val="60367A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4B1266"/>
    <w:multiLevelType w:val="hybridMultilevel"/>
    <w:tmpl w:val="3912E72A"/>
    <w:lvl w:ilvl="0" w:tplc="03EA6B9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31168E4"/>
    <w:multiLevelType w:val="hybridMultilevel"/>
    <w:tmpl w:val="8C0877B2"/>
    <w:lvl w:ilvl="0" w:tplc="484012C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4E3DAC"/>
    <w:multiLevelType w:val="hybridMultilevel"/>
    <w:tmpl w:val="9F56134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EDE28AC"/>
    <w:multiLevelType w:val="hybridMultilevel"/>
    <w:tmpl w:val="CCC058F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206832"/>
    <w:multiLevelType w:val="hybridMultilevel"/>
    <w:tmpl w:val="2430A1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9C61E63"/>
    <w:multiLevelType w:val="hybridMultilevel"/>
    <w:tmpl w:val="A7528B12"/>
    <w:lvl w:ilvl="0" w:tplc="6A54831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E6D61A4"/>
    <w:multiLevelType w:val="hybridMultilevel"/>
    <w:tmpl w:val="3F8C58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4673C0C"/>
    <w:multiLevelType w:val="hybridMultilevel"/>
    <w:tmpl w:val="01405A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AAA7A9F"/>
    <w:multiLevelType w:val="hybridMultilevel"/>
    <w:tmpl w:val="52CCD46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D5D6A11"/>
    <w:multiLevelType w:val="hybridMultilevel"/>
    <w:tmpl w:val="9342C310"/>
    <w:lvl w:ilvl="0" w:tplc="86107730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5215778"/>
    <w:multiLevelType w:val="hybridMultilevel"/>
    <w:tmpl w:val="77F446AE"/>
    <w:lvl w:ilvl="0" w:tplc="1130C8B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"/>
  </w:num>
  <w:num w:numId="3">
    <w:abstractNumId w:val="3"/>
  </w:num>
  <w:num w:numId="4">
    <w:abstractNumId w:val="11"/>
  </w:num>
  <w:num w:numId="5">
    <w:abstractNumId w:val="6"/>
  </w:num>
  <w:num w:numId="6">
    <w:abstractNumId w:val="8"/>
  </w:num>
  <w:num w:numId="7">
    <w:abstractNumId w:val="4"/>
  </w:num>
  <w:num w:numId="8">
    <w:abstractNumId w:val="9"/>
  </w:num>
  <w:num w:numId="9">
    <w:abstractNumId w:val="10"/>
  </w:num>
  <w:num w:numId="10">
    <w:abstractNumId w:val="5"/>
  </w:num>
  <w:num w:numId="11">
    <w:abstractNumId w:val="2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510505"/>
    <w:rsid w:val="00030958"/>
    <w:rsid w:val="000B2324"/>
    <w:rsid w:val="000C6C97"/>
    <w:rsid w:val="001A5DA1"/>
    <w:rsid w:val="002122C4"/>
    <w:rsid w:val="00224646"/>
    <w:rsid w:val="00232038"/>
    <w:rsid w:val="00314A3E"/>
    <w:rsid w:val="003335E6"/>
    <w:rsid w:val="003A791D"/>
    <w:rsid w:val="003B5E94"/>
    <w:rsid w:val="003D38D4"/>
    <w:rsid w:val="00444357"/>
    <w:rsid w:val="00510505"/>
    <w:rsid w:val="005C7D5B"/>
    <w:rsid w:val="005F04EF"/>
    <w:rsid w:val="0069331A"/>
    <w:rsid w:val="006E0985"/>
    <w:rsid w:val="007738D4"/>
    <w:rsid w:val="007A0E52"/>
    <w:rsid w:val="007D4337"/>
    <w:rsid w:val="009057F3"/>
    <w:rsid w:val="00A248D1"/>
    <w:rsid w:val="00A30C22"/>
    <w:rsid w:val="00A3487F"/>
    <w:rsid w:val="00A46B7B"/>
    <w:rsid w:val="00AD5E1D"/>
    <w:rsid w:val="00B16F4C"/>
    <w:rsid w:val="00B25E8D"/>
    <w:rsid w:val="00B77AC8"/>
    <w:rsid w:val="00B9251B"/>
    <w:rsid w:val="00C3315A"/>
    <w:rsid w:val="00C806B7"/>
    <w:rsid w:val="00CE6FC0"/>
    <w:rsid w:val="00D07F78"/>
    <w:rsid w:val="00D92A06"/>
    <w:rsid w:val="00DB26B7"/>
    <w:rsid w:val="00E25D8B"/>
    <w:rsid w:val="00E43A5F"/>
    <w:rsid w:val="00E84636"/>
    <w:rsid w:val="00F06304"/>
    <w:rsid w:val="00F65F41"/>
    <w:rsid w:val="00F77200"/>
    <w:rsid w:val="00F84A7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5:docId w15:val="{6FE72B92-A35B-404B-9B40-C2901B0E13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1050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510505"/>
    <w:pPr>
      <w:keepNext/>
      <w:outlineLvl w:val="1"/>
    </w:pPr>
    <w:rPr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10505"/>
    <w:pPr>
      <w:ind w:left="720"/>
      <w:contextualSpacing/>
    </w:pPr>
  </w:style>
  <w:style w:type="paragraph" w:styleId="NoSpacing">
    <w:name w:val="No Spacing"/>
    <w:uiPriority w:val="1"/>
    <w:qFormat/>
    <w:rsid w:val="00510505"/>
    <w:pPr>
      <w:spacing w:after="0" w:line="240" w:lineRule="auto"/>
    </w:pPr>
  </w:style>
  <w:style w:type="character" w:customStyle="1" w:styleId="Heading2Char">
    <w:name w:val="Heading 2 Char"/>
    <w:basedOn w:val="DefaultParagraphFont"/>
    <w:link w:val="Heading2"/>
    <w:rsid w:val="00510505"/>
    <w:rPr>
      <w:rFonts w:ascii="Times New Roman" w:eastAsia="Times New Roman" w:hAnsi="Times New Roman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050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0505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20D553-C07E-49E2-8490-337D7F19E8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1</Pages>
  <Words>63</Words>
  <Characters>36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Salvatore Grano</cp:lastModifiedBy>
  <cp:revision>9</cp:revision>
  <cp:lastPrinted>2016-09-27T11:48:00Z</cp:lastPrinted>
  <dcterms:created xsi:type="dcterms:W3CDTF">2016-09-27T19:32:00Z</dcterms:created>
  <dcterms:modified xsi:type="dcterms:W3CDTF">2016-10-04T03:39:00Z</dcterms:modified>
</cp:coreProperties>
</file>